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</p:sldIdLst>
  <p:sldSz cx="12192000" cy="6858000"/>
  <p:notesSz cx="6781800" cy="90678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95" d="100"/>
          <a:sy n="95" d="100"/>
        </p:scale>
        <p:origin x="102" y="8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B1A2D-43DA-49A4-9956-0BA5F48274F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B9A7EA-43FD-4012-9246-DEB5B80BA3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376A0B-D355-4597-BCD1-0491F7F6AC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BC75BB-65CF-4B90-8B86-F9C0B8653D24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F315C0-5A78-40CE-AAB5-07C7CF49FC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383927-5152-4845-BC56-50E8B3BD2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1942-0F0A-4601-B22A-67D120341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9226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580AFE-4CF5-4547-B75B-41521EDE98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B067E91-84DA-4A83-9860-9B2A05EA89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17FFBA-ADDC-4016-A7A4-0A2F070751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BC75BB-65CF-4B90-8B86-F9C0B8653D24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4DE050-78A7-41BE-B27F-3C5938B241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BD1D1B-07A5-4338-87BC-C923C9A9F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1942-0F0A-4601-B22A-67D120341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2939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7951DF9-F6A7-4BFB-A644-B9E47295DAE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2E42D61-1FC2-4D2B-9E34-A8EA9D9BB4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09AB94-EF2F-4426-83E8-95F2591588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BC75BB-65CF-4B90-8B86-F9C0B8653D24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F33088-78BC-4014-988B-144BE0F4E4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B2B7C1-7639-4B1A-A7C5-282B59BE4C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1942-0F0A-4601-B22A-67D120341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773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EF638F-5906-44B6-BAFD-6B81CF28B5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03B7C5-CB1B-48FD-B99C-EC7627701A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7F8EAF-5DA2-4ED1-B283-DB7494038B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BC75BB-65CF-4B90-8B86-F9C0B8653D24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CB2B45-3236-4746-B755-B497D3566A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BD2955-EDFB-4081-9005-834D1E852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1942-0F0A-4601-B22A-67D120341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237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AB8D6A-9926-4E93-8B61-E0675BEC9B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E328BF-A586-4F09-BEDC-6FB2A89E35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D09F0F-A805-44E1-8D0E-9AAF372055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BC75BB-65CF-4B90-8B86-F9C0B8653D24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E34ED2-C4C9-4195-854A-6AD3222162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437B07-EC48-43F4-BFF3-2CDF346D9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1942-0F0A-4601-B22A-67D120341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2868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A5DDA6-A285-4A47-B67A-D5CD260491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35D63D-0811-42AA-986E-4173E60656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D0F7A6-6FA5-468C-A743-2780FC52DC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E9CDB6-ABC6-446F-B38A-F11D354FF4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BC75BB-65CF-4B90-8B86-F9C0B8653D24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0CEEC8-A819-450F-964F-3514DF6118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9B49C5-FA7C-4317-9909-DDA32D2098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1942-0F0A-4601-B22A-67D120341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192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793722-4E35-41AB-8E27-DD32E17B19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E3132B-BBE2-45E4-9AC1-295353E152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B9667B-F07A-4161-AF49-7BB06D5D11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C80AD78-A5DE-4227-A8DD-DF6F341CDF6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0ABC7B6-FF4D-44D2-9924-6D0AE6167D9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EF27C33-335B-4BA5-A913-5BF2FA5973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BC75BB-65CF-4B90-8B86-F9C0B8653D24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01BB2C-04D3-4C0E-B48A-DA1E51813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5CD3329-EF39-4637-BA1A-288065671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1942-0F0A-4601-B22A-67D120341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418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3117A6-A3CE-4BA4-BC0D-E28893B74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BA9B83F-A39E-4624-8173-026D14DBFB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BC75BB-65CF-4B90-8B86-F9C0B8653D24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A3CC259-50F0-4F0D-A94B-4D858551DC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8FABB58-2B62-4DB0-A67F-3E3974D2B7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1942-0F0A-4601-B22A-67D120341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2481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9EB89F-9696-496B-AE2F-A5757A2797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BC75BB-65CF-4B90-8B86-F9C0B8653D24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AA52D3-2D2A-4BC7-98C7-9E8D3B0304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42AF99-72D1-4FE6-BC41-8C231B705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1942-0F0A-4601-B22A-67D120341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0586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313986-17C7-4DEF-B003-2F2D68C656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806A62-5FA0-4D3C-BDF4-FA8F35969F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A5210B8-7B2D-4633-B9C9-B6F43FFDB9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E45EB5-A485-4ACC-B3E0-49D784D631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BC75BB-65CF-4B90-8B86-F9C0B8653D24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7A7A9D-58E6-4E20-9916-00305EF46C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56BAFE5-BEEA-43DA-9E08-F597AFD9C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1942-0F0A-4601-B22A-67D120341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319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0B8DF-98BB-4E15-9007-65D60305A7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7F580D-6DF6-4A1C-A4F3-715EFBC064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7380D08-1E63-4E6B-BA8D-3C3A4C3EFFC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1DA8DA-AF65-471C-8513-92B6040C95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BC75BB-65CF-4B90-8B86-F9C0B8653D24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8921D0-D474-47B0-A5DC-32C6ADBFC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E31D8-7501-4FEB-BE9D-E33CA726DA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01942-0F0A-4601-B22A-67D120341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784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2548250-E125-4611-B8F4-EC77E106E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3B0372-F2B2-4DB5-98D9-4E6C024467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A63CA5-F2E7-4FA9-B152-4C43B89FDC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C75BB-65CF-4B90-8B86-F9C0B8653D24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01578A-9407-4285-B296-69227DB78C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920B92-AB60-41F0-AAAB-5BC4085F85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901942-0F0A-4601-B22A-67D1203414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014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372127-3409-400E-B6B3-BC31113D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41398" y="0"/>
            <a:ext cx="7396421" cy="1143000"/>
          </a:xfrm>
        </p:spPr>
        <p:txBody>
          <a:bodyPr>
            <a:normAutofit/>
          </a:bodyPr>
          <a:lstStyle/>
          <a:p>
            <a:r>
              <a:rPr lang="en-US" sz="6000" b="1" dirty="0"/>
              <a:t>Statistical Modeling?</a:t>
            </a:r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1483ACFF-351E-4D00-8786-F25ABBE0ED05}"/>
              </a:ext>
            </a:extLst>
          </p:cNvPr>
          <p:cNvSpPr txBox="1">
            <a:spLocks/>
          </p:cNvSpPr>
          <p:nvPr/>
        </p:nvSpPr>
        <p:spPr>
          <a:xfrm>
            <a:off x="1441756" y="1536749"/>
            <a:ext cx="672585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/>
              <a:t>What is it?</a:t>
            </a:r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D40F766-3A2C-436C-8EE3-5C27D7FADE4E}"/>
              </a:ext>
            </a:extLst>
          </p:cNvPr>
          <p:cNvSpPr txBox="1">
            <a:spLocks/>
          </p:cNvSpPr>
          <p:nvPr/>
        </p:nvSpPr>
        <p:spPr>
          <a:xfrm>
            <a:off x="1496001" y="2815359"/>
            <a:ext cx="854690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/>
              <a:t>Why do we do it?</a:t>
            </a:r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5E12E5E5-47C3-4413-9B90-F707E0A3B179}"/>
              </a:ext>
            </a:extLst>
          </p:cNvPr>
          <p:cNvSpPr txBox="1">
            <a:spLocks/>
          </p:cNvSpPr>
          <p:nvPr/>
        </p:nvSpPr>
        <p:spPr>
          <a:xfrm>
            <a:off x="1609655" y="4073138"/>
            <a:ext cx="8502989" cy="1196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/>
              <a:t>How do we do i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963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A09784-C345-4EDC-9DCD-805EA942A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117977"/>
              </p:ext>
            </p:extLst>
          </p:nvPr>
        </p:nvGraphicFramePr>
        <p:xfrm>
          <a:off x="2443163" y="1293813"/>
          <a:ext cx="43751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7A09784-C345-4EDC-9DCD-805EA942A1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3163" y="1293813"/>
                        <a:ext cx="43751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274F7BDE-283F-4192-B4D8-1B53361C8E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5113" y="190980"/>
            <a:ext cx="10334372" cy="1103128"/>
          </a:xfrm>
        </p:spPr>
        <p:txBody>
          <a:bodyPr>
            <a:normAutofit/>
          </a:bodyPr>
          <a:lstStyle/>
          <a:p>
            <a:r>
              <a:rPr lang="en-US" sz="6000" b="1" dirty="0"/>
              <a:t>What is Statistical Modeling?</a:t>
            </a:r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8DCA7B5-9E69-4D75-88CE-54383E2FA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960884"/>
              </p:ext>
            </p:extLst>
          </p:nvPr>
        </p:nvGraphicFramePr>
        <p:xfrm>
          <a:off x="2419350" y="2300898"/>
          <a:ext cx="8316232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2438280" imgH="482400" progId="Equation.DSMT4">
                  <p:embed/>
                </p:oleObj>
              </mc:Choice>
              <mc:Fallback>
                <p:oleObj name="Equation" r:id="rId5" imgW="2438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9350" y="2300898"/>
                        <a:ext cx="8316232" cy="164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CAEF786-CE53-4D0F-9712-3D9F08D68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396944"/>
              </p:ext>
            </p:extLst>
          </p:nvPr>
        </p:nvGraphicFramePr>
        <p:xfrm>
          <a:off x="2619200" y="4546513"/>
          <a:ext cx="502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9200" y="4546513"/>
                        <a:ext cx="5029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447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D5D9BA0-190E-4E8C-8D3F-4AA316B75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060091"/>
              </p:ext>
            </p:extLst>
          </p:nvPr>
        </p:nvGraphicFramePr>
        <p:xfrm>
          <a:off x="3156051" y="2773641"/>
          <a:ext cx="5392738" cy="360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409400" imgH="939600" progId="Equation.DSMT4">
                  <p:embed/>
                </p:oleObj>
              </mc:Choice>
              <mc:Fallback>
                <p:oleObj name="Equation" r:id="rId3" imgW="1409400" imgH="939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7A09784-C345-4EDC-9DCD-805EA942A1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6051" y="2773641"/>
                        <a:ext cx="5392738" cy="360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578B49-B338-4E91-BB25-4E35482D2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329535"/>
              </p:ext>
            </p:extLst>
          </p:nvPr>
        </p:nvGraphicFramePr>
        <p:xfrm>
          <a:off x="2633537" y="1294108"/>
          <a:ext cx="502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3537" y="1294108"/>
                        <a:ext cx="5029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02EA644B-9FD1-4AE4-86C5-4E13760F4090}"/>
              </a:ext>
            </a:extLst>
          </p:cNvPr>
          <p:cNvSpPr txBox="1">
            <a:spLocks/>
          </p:cNvSpPr>
          <p:nvPr/>
        </p:nvSpPr>
        <p:spPr>
          <a:xfrm>
            <a:off x="1235113" y="190980"/>
            <a:ext cx="10334372" cy="1103128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/>
              <a:t>What is Statistical Modeling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279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C847A36-2EB3-461A-A1CA-951E3F45DD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8530"/>
              </p:ext>
            </p:extLst>
          </p:nvPr>
        </p:nvGraphicFramePr>
        <p:xfrm>
          <a:off x="2392552" y="2536895"/>
          <a:ext cx="6458778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D5D9BA0-190E-4E8C-8D3F-4AA316B75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2552" y="2536895"/>
                        <a:ext cx="6458778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4087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</TotalTime>
  <Words>29</Words>
  <Application>Microsoft Office PowerPoint</Application>
  <PresentationFormat>Widescreen</PresentationFormat>
  <Paragraphs>6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rial</vt:lpstr>
      <vt:lpstr>Calibri</vt:lpstr>
      <vt:lpstr>Calibri Light</vt:lpstr>
      <vt:lpstr>Office Theme</vt:lpstr>
      <vt:lpstr>MathType 6.0 Equation</vt:lpstr>
      <vt:lpstr>Equation</vt:lpstr>
      <vt:lpstr>Statistical Modeling?</vt:lpstr>
      <vt:lpstr>What is Statistical Modeling?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is Statistical Modeling? </dc:title>
  <dc:creator>Dan McGee</dc:creator>
  <cp:lastModifiedBy>Dan McGee</cp:lastModifiedBy>
  <cp:revision>16</cp:revision>
  <cp:lastPrinted>2018-03-10T14:25:38Z</cp:lastPrinted>
  <dcterms:created xsi:type="dcterms:W3CDTF">2018-03-05T20:27:38Z</dcterms:created>
  <dcterms:modified xsi:type="dcterms:W3CDTF">2018-03-26T13:27:28Z</dcterms:modified>
</cp:coreProperties>
</file>